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43ABA" w:rsidRPr="00660A23" w:rsidRDefault="00A43ABA" w:rsidP="00A43ABA">
      <w:pPr>
        <w:rPr>
          <w:rFonts w:ascii="Times New Roman" w:hAnsi="Times New Roman" w:cs="Times New Roman"/>
          <w:sz w:val="24"/>
          <w:szCs w:val="24"/>
        </w:rPr>
      </w:pPr>
      <w:bookmarkStart w:id="0" w:name="_Hlk29329214"/>
      <w:bookmarkStart w:id="1" w:name="_GoBack"/>
      <w:r w:rsidRPr="00BB6FE0">
        <w:rPr>
          <w:rFonts w:ascii="Times New Roman" w:hAnsi="Times New Roman" w:cs="Times New Roman"/>
          <w:sz w:val="24"/>
          <w:szCs w:val="24"/>
        </w:rPr>
        <w:t>Supplemental Material Table S</w:t>
      </w:r>
      <w:r w:rsidR="00542B31" w:rsidRPr="00BB6FE0">
        <w:rPr>
          <w:rFonts w:ascii="Times New Roman" w:hAnsi="Times New Roman" w:cs="Times New Roman"/>
          <w:sz w:val="24"/>
          <w:szCs w:val="24"/>
        </w:rPr>
        <w:t>3</w:t>
      </w:r>
      <w:bookmarkEnd w:id="1"/>
      <w:r w:rsidRPr="00660A23">
        <w:rPr>
          <w:b/>
          <w:bCs/>
          <w:sz w:val="24"/>
          <w:szCs w:val="24"/>
        </w:rPr>
        <w:t xml:space="preserve"> </w:t>
      </w:r>
      <w:r w:rsidRPr="00660A23">
        <w:rPr>
          <w:rFonts w:ascii="Times New Roman" w:hAnsi="Times New Roman" w:cs="Times New Roman" w:hint="eastAsia"/>
          <w:sz w:val="24"/>
          <w:szCs w:val="24"/>
        </w:rPr>
        <w:t>P</w:t>
      </w:r>
      <w:r w:rsidRPr="00660A23">
        <w:rPr>
          <w:rFonts w:ascii="Times New Roman" w:hAnsi="Times New Roman" w:cs="Times New Roman"/>
          <w:sz w:val="24"/>
          <w:szCs w:val="24"/>
        </w:rPr>
        <w:t>robability to identify as a patient of all subjects</w:t>
      </w:r>
    </w:p>
    <w:bookmarkEnd w:id="0"/>
    <w:p w:rsidR="00A43ABA" w:rsidRPr="00A43ABA" w:rsidRDefault="00A43ABA" w:rsidP="00A43ABA">
      <w:pPr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122"/>
        <w:gridCol w:w="3118"/>
        <w:gridCol w:w="2834"/>
      </w:tblGrid>
      <w:tr w:rsidR="00A43ABA" w:rsidRPr="00BE2CA2" w:rsidTr="00AC46CD">
        <w:tc>
          <w:tcPr>
            <w:tcW w:w="2122" w:type="dxa"/>
          </w:tcPr>
          <w:p w:rsidR="00A43ABA" w:rsidRPr="00A43ABA" w:rsidRDefault="00A43ABA" w:rsidP="00AC46CD">
            <w:pPr>
              <w:rPr>
                <w:rFonts w:ascii="Times New Roman" w:hAnsi="Times New Roman" w:cs="Times New Roman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Subject serial number</w:t>
            </w:r>
          </w:p>
        </w:tc>
        <w:tc>
          <w:tcPr>
            <w:tcW w:w="3118" w:type="dxa"/>
          </w:tcPr>
          <w:p w:rsidR="00A43ABA" w:rsidRPr="00A43ABA" w:rsidRDefault="00A43ABA" w:rsidP="00AC46CD">
            <w:pPr>
              <w:rPr>
                <w:rFonts w:ascii="Times New Roman" w:hAnsi="Times New Roman" w:cs="Times New Roman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Probability to identify as a patient</w:t>
            </w:r>
          </w:p>
        </w:tc>
        <w:tc>
          <w:tcPr>
            <w:tcW w:w="2834" w:type="dxa"/>
          </w:tcPr>
          <w:p w:rsidR="00A43ABA" w:rsidRPr="00A43ABA" w:rsidRDefault="00A43ABA" w:rsidP="00AC46CD">
            <w:pPr>
              <w:rPr>
                <w:rFonts w:ascii="Times New Roman" w:hAnsi="Times New Roman" w:cs="Times New Roman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Confidence interval</w:t>
            </w:r>
            <w:r w:rsidR="00660A23">
              <w:rPr>
                <w:rFonts w:ascii="Times New Roman" w:hAnsi="Times New Roman" w:cs="Times New Roman"/>
                <w:szCs w:val="21"/>
              </w:rPr>
              <w:t xml:space="preserve"> </w:t>
            </w:r>
            <w:r w:rsidRPr="00A43ABA">
              <w:rPr>
                <w:rFonts w:ascii="Times New Roman" w:hAnsi="Times New Roman" w:cs="Times New Roman"/>
                <w:szCs w:val="21"/>
              </w:rPr>
              <w:t>(</w:t>
            </w:r>
            <w:r w:rsidRPr="00A43ABA">
              <w:rPr>
                <w:rFonts w:ascii="Times New Roman" w:hAnsi="Times New Roman" w:cs="Times New Roman"/>
                <w:position w:val="-4"/>
                <w:szCs w:val="21"/>
              </w:rPr>
              <w:object w:dxaOrig="2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35pt;height:10.95pt" o:ole="">
                  <v:imagedata r:id="rId6" o:title=""/>
                </v:shape>
                <o:OLEObject Type="Embed" ProgID="Equation.DSMT4" ShapeID="_x0000_i1025" DrawAspect="Content" ObjectID="_1639997012" r:id="rId7"/>
              </w:object>
            </w:r>
            <w:r w:rsidRPr="00A43ABA">
              <w:rPr>
                <w:rFonts w:ascii="Times New Roman" w:hAnsi="Times New Roman" w:cs="Times New Roman"/>
                <w:szCs w:val="21"/>
              </w:rPr>
              <w:t>)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752183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39326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81073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45827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3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835703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40912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4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881392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46327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5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827074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36808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6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855276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52022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7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767741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58907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8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831016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69811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9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809612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58875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10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873228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56708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11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791094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42767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12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784297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80392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13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868092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54477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14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793034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60116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15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882441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60419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16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853881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57954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17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773354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57399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18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926127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33138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19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914265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45206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20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800765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4694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21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940888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26758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22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782091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56889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23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738376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35989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24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946166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34968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25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805643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47173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26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775676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36983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27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799308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63568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28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934061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25269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29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865279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61029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30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842996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39019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31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817903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77422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32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877667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72959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33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761753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50388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34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894998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61223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35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725972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38464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36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713406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59993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37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820271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64705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38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89279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48846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39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104985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60424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40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305773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925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lastRenderedPageBreak/>
              <w:t>41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353877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96278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42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332419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73805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43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302836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58051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44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269746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6962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45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285574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77665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46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281007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95874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47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349212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7144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48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25321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7674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49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370315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70673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50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174516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94198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51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258541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81338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52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140918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93864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53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442887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99052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54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31481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67329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55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133713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97183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56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391563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77072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57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272224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126331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58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291766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69656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59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200267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83512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60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74471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86488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61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34979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89014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62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216896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89778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63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381389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101821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64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279454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104565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65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153053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88728</w:t>
            </w:r>
          </w:p>
        </w:tc>
      </w:tr>
      <w:tr w:rsidR="00A43ABA" w:rsidRPr="00BE2CA2" w:rsidTr="00AC46CD">
        <w:trPr>
          <w:trHeight w:val="285"/>
        </w:trPr>
        <w:tc>
          <w:tcPr>
            <w:tcW w:w="2122" w:type="dxa"/>
            <w:vAlign w:val="center"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szCs w:val="21"/>
              </w:rPr>
              <w:t>66</w:t>
            </w:r>
          </w:p>
        </w:tc>
        <w:tc>
          <w:tcPr>
            <w:tcW w:w="3118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338448</w:t>
            </w:r>
          </w:p>
        </w:tc>
        <w:tc>
          <w:tcPr>
            <w:tcW w:w="2834" w:type="dxa"/>
            <w:noWrap/>
            <w:hideMark/>
          </w:tcPr>
          <w:p w:rsidR="00A43ABA" w:rsidRPr="00A43ABA" w:rsidRDefault="00A43ABA" w:rsidP="00AC46CD">
            <w:pPr>
              <w:widowControl/>
              <w:jc w:val="right"/>
              <w:rPr>
                <w:rFonts w:ascii="Times New Roman" w:hAnsi="Times New Roman" w:cs="Times New Roman"/>
                <w:kern w:val="0"/>
                <w:szCs w:val="21"/>
              </w:rPr>
            </w:pPr>
            <w:r w:rsidRPr="00A43ABA">
              <w:rPr>
                <w:rFonts w:ascii="Times New Roman" w:hAnsi="Times New Roman" w:cs="Times New Roman"/>
                <w:kern w:val="0"/>
                <w:szCs w:val="21"/>
              </w:rPr>
              <w:t>0.082237</w:t>
            </w:r>
          </w:p>
        </w:tc>
      </w:tr>
    </w:tbl>
    <w:p w:rsidR="000F473C" w:rsidRDefault="000F473C"/>
    <w:sectPr w:rsidR="000F473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C0E43" w:rsidRDefault="00DC0E43" w:rsidP="00BB6FE0">
      <w:r>
        <w:separator/>
      </w:r>
    </w:p>
  </w:endnote>
  <w:endnote w:type="continuationSeparator" w:id="0">
    <w:p w:rsidR="00DC0E43" w:rsidRDefault="00DC0E43" w:rsidP="00BB6F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C0E43" w:rsidRDefault="00DC0E43" w:rsidP="00BB6FE0">
      <w:r>
        <w:separator/>
      </w:r>
    </w:p>
  </w:footnote>
  <w:footnote w:type="continuationSeparator" w:id="0">
    <w:p w:rsidR="00DC0E43" w:rsidRDefault="00DC0E43" w:rsidP="00BB6FE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3ABA"/>
    <w:rsid w:val="000F473C"/>
    <w:rsid w:val="001E414A"/>
    <w:rsid w:val="00542B31"/>
    <w:rsid w:val="005563E7"/>
    <w:rsid w:val="00660A23"/>
    <w:rsid w:val="00A43ABA"/>
    <w:rsid w:val="00BB6FE0"/>
    <w:rsid w:val="00DC0E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38C6CCC-9169-4D52-9AEE-7D2C3BEBB7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43ABA"/>
    <w:pPr>
      <w:widowControl w:val="0"/>
      <w:jc w:val="both"/>
    </w:pPr>
    <w:rPr>
      <w:rFonts w:ascii="等线" w:eastAsia="等线" w:hAnsi="等线" w:cs="宋体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43AB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BB6FE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BB6FE0"/>
    <w:rPr>
      <w:rFonts w:ascii="等线" w:eastAsia="等线" w:hAnsi="等线" w:cs="宋体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BB6FE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BB6FE0"/>
    <w:rPr>
      <w:rFonts w:ascii="等线" w:eastAsia="等线" w:hAnsi="等线" w:cs="宋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42</Words>
  <Characters>1385</Characters>
  <Application>Microsoft Office Word</Application>
  <DocSecurity>0</DocSecurity>
  <Lines>11</Lines>
  <Paragraphs>3</Paragraphs>
  <ScaleCrop>false</ScaleCrop>
  <Company/>
  <LinksUpToDate>false</LinksUpToDate>
  <CharactersWithSpaces>16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Y</dc:creator>
  <cp:keywords/>
  <dc:description/>
  <cp:lastModifiedBy>LY</cp:lastModifiedBy>
  <cp:revision>3</cp:revision>
  <dcterms:created xsi:type="dcterms:W3CDTF">2020-01-07T14:45:00Z</dcterms:created>
  <dcterms:modified xsi:type="dcterms:W3CDTF">2020-01-08T05:56:00Z</dcterms:modified>
</cp:coreProperties>
</file>